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A3A37" w:rsidRDefault="00A45424">
      <w:r>
        <w:t>Honors Math 2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__</w:t>
      </w:r>
    </w:p>
    <w:p w:rsidR="00A45424" w:rsidRDefault="003A76A2">
      <w:r>
        <w:t>Quadratics Test 2 Review</w:t>
      </w:r>
      <w:r>
        <w:tab/>
      </w:r>
      <w:r>
        <w:tab/>
      </w:r>
      <w:r w:rsidR="00A45424">
        <w:tab/>
      </w:r>
      <w:r w:rsidR="00A45424">
        <w:tab/>
      </w:r>
      <w:r w:rsidR="00A45424">
        <w:tab/>
      </w:r>
      <w:r w:rsidR="00A45424">
        <w:tab/>
      </w:r>
      <w:r w:rsidR="00A45424">
        <w:tab/>
      </w:r>
      <w:proofErr w:type="spellStart"/>
      <w:r w:rsidR="00A45424">
        <w:t>Date____________________Block</w:t>
      </w:r>
      <w:proofErr w:type="spellEnd"/>
      <w:r w:rsidR="00A45424">
        <w:t>____</w:t>
      </w:r>
    </w:p>
    <w:p w:rsidR="00A45424" w:rsidRDefault="00A45424"/>
    <w:p w:rsidR="00A45424" w:rsidRDefault="00A45424">
      <w:r>
        <w:t>Solve the following quadratics by factor</w:t>
      </w:r>
      <w:r w:rsidR="003A76A2">
        <w:t xml:space="preserve">ing. </w:t>
      </w:r>
    </w:p>
    <w:tbl>
      <w:tblPr>
        <w:tblStyle w:val="TableGrid"/>
        <w:tblW w:w="10968" w:type="dxa"/>
        <w:tblLook w:val="04A0" w:firstRow="1" w:lastRow="0" w:firstColumn="1" w:lastColumn="0" w:noHBand="0" w:noVBand="1"/>
      </w:tblPr>
      <w:tblGrid>
        <w:gridCol w:w="5483"/>
        <w:gridCol w:w="5485"/>
      </w:tblGrid>
      <w:tr w:rsidR="00A45424" w:rsidTr="00A45424">
        <w:trPr>
          <w:trHeight w:val="299"/>
        </w:trPr>
        <w:tc>
          <w:tcPr>
            <w:tcW w:w="5483" w:type="dxa"/>
          </w:tcPr>
          <w:p w:rsidR="00A45424" w:rsidRDefault="00A45424">
            <w:r>
              <w:t xml:space="preserve">1.      </w:t>
            </w:r>
            <w:r w:rsidRPr="00A45424">
              <w:rPr>
                <w:position w:val="-6"/>
              </w:rPr>
              <w:object w:dxaOrig="14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in;height:15.75pt" o:ole="">
                  <v:imagedata r:id="rId5" o:title=""/>
                </v:shape>
                <o:OLEObject Type="Embed" ProgID="Equation.DSMT4" ShapeID="_x0000_i1025" DrawAspect="Content" ObjectID="_1552301163" r:id="rId6"/>
              </w:object>
            </w:r>
            <w:r>
              <w:t xml:space="preserve"> </w:t>
            </w:r>
          </w:p>
          <w:p w:rsidR="00A45424" w:rsidRDefault="00A45424"/>
          <w:p w:rsidR="00A45424" w:rsidRDefault="00A45424"/>
          <w:p w:rsidR="00A45424" w:rsidRDefault="00A45424"/>
          <w:p w:rsidR="00A45424" w:rsidRDefault="00A45424"/>
          <w:p w:rsidR="00A45424" w:rsidRDefault="00A45424"/>
          <w:p w:rsidR="00A45424" w:rsidRDefault="00A45424"/>
          <w:p w:rsidR="00A45424" w:rsidRDefault="00A45424"/>
          <w:p w:rsidR="00A45424" w:rsidRDefault="00A45424"/>
          <w:p w:rsidR="00A45424" w:rsidRDefault="00A45424"/>
          <w:p w:rsidR="00A45424" w:rsidRDefault="00A45424"/>
          <w:p w:rsidR="00A45424" w:rsidRDefault="00A45424"/>
          <w:p w:rsidR="00A45424" w:rsidRDefault="00A45424"/>
        </w:tc>
        <w:tc>
          <w:tcPr>
            <w:tcW w:w="5485" w:type="dxa"/>
          </w:tcPr>
          <w:p w:rsidR="00A45424" w:rsidRDefault="00A45424">
            <w:r>
              <w:t xml:space="preserve">2.      </w:t>
            </w:r>
            <w:r w:rsidRPr="00A45424">
              <w:rPr>
                <w:position w:val="-6"/>
              </w:rPr>
              <w:object w:dxaOrig="1240" w:dyaOrig="320">
                <v:shape id="_x0000_i1026" type="#_x0000_t75" style="width:62.25pt;height:15.75pt" o:ole="">
                  <v:imagedata r:id="rId7" o:title=""/>
                </v:shape>
                <o:OLEObject Type="Embed" ProgID="Equation.DSMT4" ShapeID="_x0000_i1026" DrawAspect="Content" ObjectID="_1552301164" r:id="rId8"/>
              </w:object>
            </w:r>
            <w:r>
              <w:t xml:space="preserve"> </w:t>
            </w:r>
          </w:p>
        </w:tc>
      </w:tr>
      <w:tr w:rsidR="00A45424" w:rsidTr="00A45424">
        <w:trPr>
          <w:trHeight w:val="299"/>
        </w:trPr>
        <w:tc>
          <w:tcPr>
            <w:tcW w:w="5483" w:type="dxa"/>
          </w:tcPr>
          <w:p w:rsidR="00A45424" w:rsidRDefault="00A45424">
            <w:r>
              <w:t xml:space="preserve">3.      </w:t>
            </w:r>
            <w:r w:rsidRPr="00A45424">
              <w:rPr>
                <w:position w:val="-6"/>
              </w:rPr>
              <w:object w:dxaOrig="1219" w:dyaOrig="320">
                <v:shape id="_x0000_i1027" type="#_x0000_t75" style="width:60.75pt;height:15.75pt" o:ole="">
                  <v:imagedata r:id="rId9" o:title=""/>
                </v:shape>
                <o:OLEObject Type="Embed" ProgID="Equation.DSMT4" ShapeID="_x0000_i1027" DrawAspect="Content" ObjectID="_1552301165" r:id="rId10"/>
              </w:object>
            </w:r>
          </w:p>
          <w:p w:rsidR="00A45424" w:rsidRDefault="00A45424"/>
          <w:p w:rsidR="00A45424" w:rsidRDefault="00A45424"/>
          <w:p w:rsidR="00A45424" w:rsidRDefault="00A45424"/>
          <w:p w:rsidR="00A45424" w:rsidRDefault="00A45424"/>
          <w:p w:rsidR="00A45424" w:rsidRDefault="00A45424"/>
          <w:p w:rsidR="00A45424" w:rsidRDefault="00A45424"/>
          <w:p w:rsidR="00A45424" w:rsidRDefault="00A45424"/>
          <w:p w:rsidR="00A45424" w:rsidRDefault="00A45424"/>
          <w:p w:rsidR="00A45424" w:rsidRDefault="00A45424"/>
          <w:p w:rsidR="00A45424" w:rsidRDefault="00A45424"/>
          <w:p w:rsidR="00A45424" w:rsidRDefault="00A45424"/>
          <w:p w:rsidR="00A45424" w:rsidRDefault="00A45424"/>
        </w:tc>
        <w:tc>
          <w:tcPr>
            <w:tcW w:w="5485" w:type="dxa"/>
          </w:tcPr>
          <w:p w:rsidR="00A45424" w:rsidRDefault="00A45424">
            <w:r>
              <w:t xml:space="preserve">4.      </w:t>
            </w:r>
            <w:r w:rsidRPr="00A45424">
              <w:rPr>
                <w:position w:val="-6"/>
              </w:rPr>
              <w:object w:dxaOrig="1180" w:dyaOrig="320">
                <v:shape id="_x0000_i1028" type="#_x0000_t75" style="width:59.25pt;height:15.75pt" o:ole="">
                  <v:imagedata r:id="rId11" o:title=""/>
                </v:shape>
                <o:OLEObject Type="Embed" ProgID="Equation.DSMT4" ShapeID="_x0000_i1028" DrawAspect="Content" ObjectID="_1552301166" r:id="rId12"/>
              </w:object>
            </w:r>
            <w:r>
              <w:t xml:space="preserve"> </w:t>
            </w:r>
          </w:p>
        </w:tc>
      </w:tr>
    </w:tbl>
    <w:p w:rsidR="00A45424" w:rsidRDefault="00A45424"/>
    <w:p w:rsidR="00A45424" w:rsidRDefault="00A45424">
      <w:r>
        <w:t>Solve by completing the square.</w:t>
      </w:r>
      <w:r>
        <w:tab/>
      </w:r>
      <w:r>
        <w:tab/>
      </w:r>
      <w:r>
        <w:tab/>
      </w:r>
      <w:r>
        <w:tab/>
      </w:r>
      <w:r>
        <w:tab/>
        <w:t>Solve using the quadratic formula.</w:t>
      </w:r>
    </w:p>
    <w:tbl>
      <w:tblPr>
        <w:tblStyle w:val="TableGrid"/>
        <w:tblW w:w="10938" w:type="dxa"/>
        <w:tblLook w:val="04A0" w:firstRow="1" w:lastRow="0" w:firstColumn="1" w:lastColumn="0" w:noHBand="0" w:noVBand="1"/>
      </w:tblPr>
      <w:tblGrid>
        <w:gridCol w:w="5469"/>
        <w:gridCol w:w="5469"/>
      </w:tblGrid>
      <w:tr w:rsidR="00A45424" w:rsidTr="00A45424">
        <w:trPr>
          <w:trHeight w:val="3629"/>
        </w:trPr>
        <w:tc>
          <w:tcPr>
            <w:tcW w:w="5469" w:type="dxa"/>
          </w:tcPr>
          <w:p w:rsidR="00A45424" w:rsidRDefault="00A45424">
            <w:r>
              <w:t xml:space="preserve">5.      </w:t>
            </w:r>
            <w:r w:rsidRPr="00A45424">
              <w:rPr>
                <w:position w:val="-6"/>
              </w:rPr>
              <w:object w:dxaOrig="1640" w:dyaOrig="320">
                <v:shape id="_x0000_i1029" type="#_x0000_t75" style="width:81.75pt;height:15.75pt" o:ole="">
                  <v:imagedata r:id="rId13" o:title=""/>
                </v:shape>
                <o:OLEObject Type="Embed" ProgID="Equation.DSMT4" ShapeID="_x0000_i1029" DrawAspect="Content" ObjectID="_1552301167" r:id="rId14"/>
              </w:object>
            </w:r>
            <w:r>
              <w:t xml:space="preserve"> </w:t>
            </w:r>
          </w:p>
          <w:p w:rsidR="00A45424" w:rsidRDefault="00A45424"/>
          <w:p w:rsidR="00A45424" w:rsidRDefault="00A45424"/>
          <w:p w:rsidR="00A45424" w:rsidRDefault="00A45424"/>
          <w:p w:rsidR="00A45424" w:rsidRDefault="00A45424"/>
          <w:p w:rsidR="00A45424" w:rsidRDefault="00A45424"/>
          <w:p w:rsidR="00A45424" w:rsidRDefault="00A45424"/>
          <w:p w:rsidR="00A45424" w:rsidRDefault="00A45424"/>
          <w:p w:rsidR="00A45424" w:rsidRDefault="00A45424"/>
          <w:p w:rsidR="00A45424" w:rsidRDefault="00A45424"/>
          <w:p w:rsidR="00A45424" w:rsidRDefault="00A45424"/>
          <w:p w:rsidR="00A45424" w:rsidRDefault="00A45424"/>
          <w:p w:rsidR="00A45424" w:rsidRDefault="00A45424"/>
          <w:p w:rsidR="00A45424" w:rsidRDefault="00A45424"/>
          <w:p w:rsidR="00A45424" w:rsidRDefault="00A45424"/>
        </w:tc>
        <w:tc>
          <w:tcPr>
            <w:tcW w:w="5469" w:type="dxa"/>
          </w:tcPr>
          <w:p w:rsidR="00A45424" w:rsidRDefault="00A45424">
            <w:r>
              <w:t xml:space="preserve">6.      </w:t>
            </w:r>
            <w:r w:rsidRPr="00A45424">
              <w:rPr>
                <w:position w:val="-6"/>
              </w:rPr>
              <w:object w:dxaOrig="1579" w:dyaOrig="320">
                <v:shape id="_x0000_i1030" type="#_x0000_t75" style="width:78.75pt;height:15.75pt" o:ole="">
                  <v:imagedata r:id="rId15" o:title=""/>
                </v:shape>
                <o:OLEObject Type="Embed" ProgID="Equation.DSMT4" ShapeID="_x0000_i1030" DrawAspect="Content" ObjectID="_1552301168" r:id="rId16"/>
              </w:object>
            </w:r>
            <w:r>
              <w:t xml:space="preserve"> </w:t>
            </w:r>
          </w:p>
          <w:p w:rsidR="00A45424" w:rsidRDefault="00A45424"/>
          <w:p w:rsidR="00A45424" w:rsidRDefault="00A45424"/>
          <w:p w:rsidR="00A45424" w:rsidRDefault="00A45424"/>
          <w:p w:rsidR="00A45424" w:rsidRDefault="00A45424"/>
          <w:p w:rsidR="00A45424" w:rsidRDefault="00A45424"/>
          <w:p w:rsidR="00A45424" w:rsidRDefault="00A45424"/>
          <w:p w:rsidR="00A45424" w:rsidRDefault="00A45424"/>
          <w:p w:rsidR="00A45424" w:rsidRDefault="00A45424"/>
          <w:p w:rsidR="00A45424" w:rsidRDefault="00A45424"/>
          <w:p w:rsidR="00A45424" w:rsidRDefault="00A45424"/>
        </w:tc>
      </w:tr>
    </w:tbl>
    <w:p w:rsidR="00A45424" w:rsidRDefault="00A45424"/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5395"/>
        <w:gridCol w:w="5395"/>
      </w:tblGrid>
      <w:tr w:rsidR="003A76A2" w:rsidTr="002F0EC4">
        <w:trPr>
          <w:trHeight w:val="3320"/>
        </w:trPr>
        <w:tc>
          <w:tcPr>
            <w:tcW w:w="5395" w:type="dxa"/>
          </w:tcPr>
          <w:p w:rsidR="003A76A2" w:rsidRDefault="003A76A2" w:rsidP="00C3596C">
            <w:r>
              <w:lastRenderedPageBreak/>
              <w:t xml:space="preserve">7.  </w:t>
            </w:r>
            <w:r>
              <w:t xml:space="preserve">Solve by Completing the Square.      </w:t>
            </w:r>
          </w:p>
          <w:p w:rsidR="003A76A2" w:rsidRDefault="003A76A2" w:rsidP="00C3596C">
            <w:r w:rsidRPr="000630FE">
              <w:rPr>
                <w:position w:val="-6"/>
              </w:rPr>
              <w:object w:dxaOrig="1660" w:dyaOrig="320">
                <v:shape id="_x0000_i1031" type="#_x0000_t75" style="width:83.25pt;height:15.75pt" o:ole="">
                  <v:imagedata r:id="rId17" o:title=""/>
                </v:shape>
                <o:OLEObject Type="Embed" ProgID="Equation.DSMT4" ShapeID="_x0000_i1031" DrawAspect="Content" ObjectID="_1552301169" r:id="rId18"/>
              </w:object>
            </w:r>
            <w:r>
              <w:t xml:space="preserve"> </w:t>
            </w:r>
          </w:p>
          <w:p w:rsidR="003A76A2" w:rsidRDefault="003A76A2" w:rsidP="00C3596C"/>
          <w:p w:rsidR="003A76A2" w:rsidRDefault="003A76A2" w:rsidP="00C3596C"/>
          <w:p w:rsidR="003A76A2" w:rsidRDefault="003A76A2" w:rsidP="00C3596C"/>
          <w:p w:rsidR="003A76A2" w:rsidRDefault="003A76A2" w:rsidP="00C3596C"/>
          <w:p w:rsidR="003A76A2" w:rsidRDefault="003A76A2" w:rsidP="00C3596C"/>
          <w:p w:rsidR="003A76A2" w:rsidRDefault="003A76A2" w:rsidP="00C3596C"/>
          <w:p w:rsidR="003A76A2" w:rsidRDefault="003A76A2" w:rsidP="00C3596C"/>
          <w:p w:rsidR="003A76A2" w:rsidRDefault="003A76A2" w:rsidP="00C3596C"/>
        </w:tc>
        <w:tc>
          <w:tcPr>
            <w:tcW w:w="5395" w:type="dxa"/>
          </w:tcPr>
          <w:p w:rsidR="003A76A2" w:rsidRDefault="003A76A2" w:rsidP="00C3596C">
            <w:r>
              <w:t xml:space="preserve">8.  </w:t>
            </w:r>
            <w:r>
              <w:t xml:space="preserve">Solve by </w:t>
            </w:r>
            <w:r>
              <w:t>Quadratic Formula</w:t>
            </w:r>
            <w:r>
              <w:t>.</w:t>
            </w:r>
          </w:p>
          <w:p w:rsidR="003A76A2" w:rsidRDefault="003A76A2" w:rsidP="00C3596C"/>
        </w:tc>
      </w:tr>
    </w:tbl>
    <w:p w:rsidR="003A76A2" w:rsidRDefault="003A76A2" w:rsidP="003A76A2"/>
    <w:p w:rsidR="002F0EC4" w:rsidRDefault="002F0EC4" w:rsidP="003A76A2">
      <w:r>
        <w:t>For #’s 9 &amp; 10 YOU MAY USE A CALCULATOR</w:t>
      </w:r>
    </w:p>
    <w:p w:rsidR="002F0EC4" w:rsidRDefault="002F0EC4" w:rsidP="002F0EC4">
      <w:r>
        <w:rPr>
          <w:rFonts w:ascii="Arial" w:hAnsi="Arial" w:cs="Arial"/>
          <w:noProof/>
        </w:rPr>
        <w:drawing>
          <wp:anchor distT="0" distB="0" distL="114300" distR="114300" simplePos="0" relativeHeight="251663360" behindDoc="1" locked="0" layoutInCell="1" allowOverlap="1" wp14:anchorId="3CA4AD79" wp14:editId="149FCE5B">
            <wp:simplePos x="0" y="0"/>
            <wp:positionH relativeFrom="column">
              <wp:posOffset>4000500</wp:posOffset>
            </wp:positionH>
            <wp:positionV relativeFrom="paragraph">
              <wp:posOffset>118745</wp:posOffset>
            </wp:positionV>
            <wp:extent cx="2527569" cy="3230197"/>
            <wp:effectExtent l="0" t="0" r="6350" b="8890"/>
            <wp:wrapNone/>
            <wp:docPr id="2" name="Picture 2" descr="CoordGri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oordGrid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7569" cy="32301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9.  </w:t>
      </w:r>
      <w:r>
        <w:t>Find the characteristics of each function and then use this information to produce the graph.</w:t>
      </w:r>
    </w:p>
    <w:p w:rsidR="002F0EC4" w:rsidRDefault="002F0EC4" w:rsidP="002F0EC4">
      <w:pPr>
        <w:rPr>
          <w:rFonts w:ascii="Times New Roman" w:hAnsi="Times New Roman"/>
          <w:sz w:val="24"/>
          <w:szCs w:val="24"/>
        </w:rPr>
      </w:pPr>
      <w:r w:rsidRPr="00C96BB0">
        <w:rPr>
          <w:rFonts w:ascii="Times New Roman" w:hAnsi="Times New Roman"/>
          <w:sz w:val="24"/>
          <w:szCs w:val="24"/>
        </w:rPr>
        <w:t>y = x</w:t>
      </w:r>
      <w:r w:rsidRPr="00C96BB0"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+ 6</w:t>
      </w:r>
      <w:r w:rsidRPr="00C96BB0">
        <w:rPr>
          <w:rFonts w:ascii="Times New Roman" w:hAnsi="Times New Roman"/>
          <w:sz w:val="24"/>
          <w:szCs w:val="24"/>
        </w:rPr>
        <w:t xml:space="preserve">x </w:t>
      </w:r>
      <w:r>
        <w:rPr>
          <w:rFonts w:ascii="Times New Roman" w:hAnsi="Times New Roman"/>
          <w:sz w:val="24"/>
          <w:szCs w:val="24"/>
        </w:rPr>
        <w:t xml:space="preserve">– 5 </w:t>
      </w:r>
    </w:p>
    <w:p w:rsidR="002F0EC4" w:rsidRDefault="002F0EC4" w:rsidP="002F0EC4">
      <w:pPr>
        <w:rPr>
          <w:rFonts w:ascii="Arial" w:hAnsi="Arial" w:cs="Arial"/>
        </w:rPr>
      </w:pPr>
      <w:r>
        <w:rPr>
          <w:rFonts w:ascii="Arial" w:hAnsi="Arial" w:cs="Arial"/>
        </w:rPr>
        <w:t>Axis of Symmetry: ______</w:t>
      </w:r>
    </w:p>
    <w:p w:rsidR="002F0EC4" w:rsidRDefault="002F0EC4" w:rsidP="002F0EC4">
      <w:pPr>
        <w:rPr>
          <w:rFonts w:ascii="Arial" w:hAnsi="Arial" w:cs="Arial"/>
        </w:rPr>
      </w:pPr>
      <w:r>
        <w:rPr>
          <w:rFonts w:ascii="Arial" w:hAnsi="Arial" w:cs="Arial"/>
        </w:rPr>
        <w:t>Vertex: _______________</w:t>
      </w:r>
    </w:p>
    <w:p w:rsidR="002F0EC4" w:rsidRDefault="002F0EC4" w:rsidP="002F0EC4">
      <w:pPr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x-intercepts</w:t>
      </w:r>
      <w:proofErr w:type="gramEnd"/>
      <w:r>
        <w:rPr>
          <w:rFonts w:ascii="Arial" w:hAnsi="Arial" w:cs="Arial"/>
        </w:rPr>
        <w:t>:____________</w:t>
      </w:r>
    </w:p>
    <w:p w:rsidR="002F0EC4" w:rsidRDefault="002F0EC4" w:rsidP="002F0EC4">
      <w:pPr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y-intercepts</w:t>
      </w:r>
      <w:proofErr w:type="gramEnd"/>
      <w:r>
        <w:rPr>
          <w:rFonts w:ascii="Arial" w:hAnsi="Arial" w:cs="Arial"/>
        </w:rPr>
        <w:t>:  ___________</w:t>
      </w:r>
    </w:p>
    <w:p w:rsidR="002F0EC4" w:rsidRDefault="002F0EC4" w:rsidP="002F0EC4">
      <w:pPr>
        <w:rPr>
          <w:rFonts w:ascii="Arial" w:hAnsi="Arial" w:cs="Arial"/>
        </w:rPr>
      </w:pPr>
      <w:r>
        <w:rPr>
          <w:rFonts w:ascii="Arial" w:hAnsi="Arial" w:cs="Arial"/>
        </w:rPr>
        <w:t>Domain:  ______________</w:t>
      </w:r>
    </w:p>
    <w:p w:rsidR="002F0EC4" w:rsidRDefault="002F0EC4" w:rsidP="002F0EC4">
      <w:pPr>
        <w:rPr>
          <w:rFonts w:ascii="Arial" w:hAnsi="Arial" w:cs="Arial"/>
        </w:rPr>
      </w:pPr>
      <w:r>
        <w:rPr>
          <w:rFonts w:ascii="Arial" w:hAnsi="Arial" w:cs="Arial"/>
        </w:rPr>
        <w:t>Range:  _______________</w:t>
      </w:r>
    </w:p>
    <w:p w:rsidR="002F0EC4" w:rsidRDefault="002F0EC4" w:rsidP="002F0EC4">
      <w:pPr>
        <w:rPr>
          <w:rFonts w:ascii="Arial" w:hAnsi="Arial" w:cs="Arial"/>
        </w:rPr>
      </w:pPr>
      <w:r>
        <w:rPr>
          <w:rFonts w:ascii="Arial" w:hAnsi="Arial" w:cs="Arial"/>
        </w:rPr>
        <w:t>Interval of Increasing:  ______________</w:t>
      </w:r>
    </w:p>
    <w:p w:rsidR="002F0EC4" w:rsidRDefault="002F0EC4" w:rsidP="002F0EC4">
      <w:pPr>
        <w:rPr>
          <w:rFonts w:ascii="Arial" w:hAnsi="Arial" w:cs="Arial"/>
        </w:rPr>
      </w:pPr>
      <w:r>
        <w:rPr>
          <w:rFonts w:ascii="Arial" w:hAnsi="Arial" w:cs="Arial"/>
        </w:rPr>
        <w:t>Interval of decreasing:  ______________</w:t>
      </w:r>
    </w:p>
    <w:p w:rsidR="002F0EC4" w:rsidRDefault="002F0EC4" w:rsidP="003A76A2"/>
    <w:p w:rsidR="002F0EC4" w:rsidRDefault="002F0EC4" w:rsidP="003A76A2">
      <w:r>
        <w:rPr>
          <w:rFonts w:ascii="Arial" w:hAnsi="Arial" w:cs="Arial"/>
          <w:noProof/>
        </w:rPr>
        <w:drawing>
          <wp:anchor distT="0" distB="0" distL="114300" distR="114300" simplePos="0" relativeHeight="251665408" behindDoc="1" locked="0" layoutInCell="1" allowOverlap="1" wp14:anchorId="74663380" wp14:editId="0FD29D6E">
            <wp:simplePos x="0" y="0"/>
            <wp:positionH relativeFrom="column">
              <wp:posOffset>4019550</wp:posOffset>
            </wp:positionH>
            <wp:positionV relativeFrom="paragraph">
              <wp:posOffset>283210</wp:posOffset>
            </wp:positionV>
            <wp:extent cx="2527569" cy="3230197"/>
            <wp:effectExtent l="0" t="0" r="6350" b="8890"/>
            <wp:wrapNone/>
            <wp:docPr id="3" name="Picture 3" descr="CoordGri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oordGrid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7569" cy="32301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F0EC4" w:rsidRDefault="002F0EC4" w:rsidP="002F0EC4">
      <w:r>
        <w:t>10</w:t>
      </w:r>
      <w:r>
        <w:t xml:space="preserve">.  </w:t>
      </w:r>
      <w:proofErr w:type="gramStart"/>
      <w:r>
        <w:t>y</w:t>
      </w:r>
      <w:proofErr w:type="gramEnd"/>
      <w:r>
        <w:t xml:space="preserve"> = -</w:t>
      </w:r>
      <w:r>
        <w:t>2</w:t>
      </w:r>
      <w:r>
        <w:t xml:space="preserve"> (x – </w:t>
      </w:r>
      <w:r w:rsidR="004D1DDE">
        <w:t>1</w:t>
      </w:r>
      <w:r>
        <w:t>)</w:t>
      </w:r>
      <w:r>
        <w:rPr>
          <w:vertAlign w:val="superscript"/>
        </w:rPr>
        <w:t>2</w:t>
      </w:r>
      <w:r>
        <w:t xml:space="preserve"> + 7</w:t>
      </w:r>
    </w:p>
    <w:p w:rsidR="002F0EC4" w:rsidRDefault="002F0EC4" w:rsidP="002F0EC4"/>
    <w:p w:rsidR="002F0EC4" w:rsidRDefault="002F0EC4" w:rsidP="002F0EC4">
      <w:pPr>
        <w:rPr>
          <w:rFonts w:ascii="Arial" w:hAnsi="Arial" w:cs="Arial"/>
        </w:rPr>
      </w:pPr>
      <w:r>
        <w:rPr>
          <w:rFonts w:ascii="Arial" w:hAnsi="Arial" w:cs="Arial"/>
        </w:rPr>
        <w:t>Axis of Symmetry: ______</w:t>
      </w:r>
    </w:p>
    <w:p w:rsidR="002F0EC4" w:rsidRDefault="002F0EC4" w:rsidP="002F0EC4">
      <w:pPr>
        <w:rPr>
          <w:rFonts w:ascii="Arial" w:hAnsi="Arial" w:cs="Arial"/>
        </w:rPr>
      </w:pPr>
      <w:r>
        <w:rPr>
          <w:rFonts w:ascii="Arial" w:hAnsi="Arial" w:cs="Arial"/>
        </w:rPr>
        <w:t>Vertex: _______________</w:t>
      </w:r>
    </w:p>
    <w:p w:rsidR="002F0EC4" w:rsidRDefault="002F0EC4" w:rsidP="002F0EC4">
      <w:pPr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x-intercepts</w:t>
      </w:r>
      <w:proofErr w:type="gramEnd"/>
      <w:r>
        <w:rPr>
          <w:rFonts w:ascii="Arial" w:hAnsi="Arial" w:cs="Arial"/>
        </w:rPr>
        <w:t>:____________</w:t>
      </w:r>
      <w:r w:rsidRPr="00827B26">
        <w:rPr>
          <w:rFonts w:ascii="Arial" w:hAnsi="Arial" w:cs="Arial"/>
          <w:noProof/>
        </w:rPr>
        <w:t xml:space="preserve"> </w:t>
      </w:r>
    </w:p>
    <w:p w:rsidR="002F0EC4" w:rsidRDefault="002F0EC4" w:rsidP="002F0EC4">
      <w:pPr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y-intercepts</w:t>
      </w:r>
      <w:proofErr w:type="gramEnd"/>
      <w:r>
        <w:rPr>
          <w:rFonts w:ascii="Arial" w:hAnsi="Arial" w:cs="Arial"/>
        </w:rPr>
        <w:t>:  ___________</w:t>
      </w:r>
    </w:p>
    <w:p w:rsidR="002F0EC4" w:rsidRDefault="002F0EC4" w:rsidP="002F0EC4">
      <w:pPr>
        <w:rPr>
          <w:rFonts w:ascii="Arial" w:hAnsi="Arial" w:cs="Arial"/>
        </w:rPr>
      </w:pPr>
      <w:r>
        <w:rPr>
          <w:rFonts w:ascii="Arial" w:hAnsi="Arial" w:cs="Arial"/>
        </w:rPr>
        <w:t>Domain:  ______________</w:t>
      </w:r>
    </w:p>
    <w:p w:rsidR="002F0EC4" w:rsidRDefault="002F0EC4" w:rsidP="002F0EC4">
      <w:pPr>
        <w:rPr>
          <w:rFonts w:ascii="Arial" w:hAnsi="Arial" w:cs="Arial"/>
        </w:rPr>
      </w:pPr>
      <w:r>
        <w:rPr>
          <w:rFonts w:ascii="Arial" w:hAnsi="Arial" w:cs="Arial"/>
        </w:rPr>
        <w:t>Range:  _______________</w:t>
      </w:r>
    </w:p>
    <w:p w:rsidR="002F0EC4" w:rsidRDefault="002F0EC4" w:rsidP="002F0EC4">
      <w:pPr>
        <w:rPr>
          <w:rFonts w:ascii="Arial" w:hAnsi="Arial" w:cs="Arial"/>
        </w:rPr>
      </w:pPr>
      <w:r>
        <w:rPr>
          <w:rFonts w:ascii="Arial" w:hAnsi="Arial" w:cs="Arial"/>
        </w:rPr>
        <w:t>Interval of Increasing:  ______________</w:t>
      </w:r>
    </w:p>
    <w:p w:rsidR="002F0EC4" w:rsidRDefault="002F0EC4" w:rsidP="002F0EC4">
      <w:pPr>
        <w:rPr>
          <w:rFonts w:ascii="Arial" w:hAnsi="Arial" w:cs="Arial"/>
        </w:rPr>
      </w:pPr>
      <w:r>
        <w:rPr>
          <w:rFonts w:ascii="Arial" w:hAnsi="Arial" w:cs="Arial"/>
        </w:rPr>
        <w:t>Interval of decreasing:  ______________</w:t>
      </w:r>
    </w:p>
    <w:p w:rsidR="002F0EC4" w:rsidRDefault="002F0EC4" w:rsidP="003A76A2"/>
    <w:p w:rsidR="00A45424" w:rsidRDefault="003A76A2">
      <w:r>
        <w:lastRenderedPageBreak/>
        <w:t>G</w:t>
      </w:r>
      <w:r w:rsidR="00A45424">
        <w:t xml:space="preserve">iven the function:  </w:t>
      </w:r>
      <w:r w:rsidR="004D1DDE">
        <w:t>y = x</w:t>
      </w:r>
      <w:r w:rsidR="004D1DDE">
        <w:rPr>
          <w:vertAlign w:val="superscript"/>
        </w:rPr>
        <w:t>2</w:t>
      </w:r>
      <w:r w:rsidR="004D1DDE">
        <w:t xml:space="preserve"> – 2x – 8 </w:t>
      </w:r>
      <w:r w:rsidR="00A45424">
        <w:t xml:space="preserve">  answer the following questions.</w:t>
      </w:r>
      <w:r w:rsidR="002F0EC4">
        <w:t xml:space="preserve"> (COMPLETE WITHOUT CALCULATOR)</w:t>
      </w:r>
    </w:p>
    <w:p w:rsidR="00A45424" w:rsidRDefault="000079FA">
      <w:r>
        <w:rPr>
          <w:noProof/>
        </w:rPr>
        <w:drawing>
          <wp:anchor distT="0" distB="0" distL="114300" distR="114300" simplePos="0" relativeHeight="251661312" behindDoc="1" locked="0" layoutInCell="1" allowOverlap="1" wp14:anchorId="6B6A24B7" wp14:editId="620F724B">
            <wp:simplePos x="0" y="0"/>
            <wp:positionH relativeFrom="column">
              <wp:posOffset>0</wp:posOffset>
            </wp:positionH>
            <wp:positionV relativeFrom="paragraph">
              <wp:posOffset>173990</wp:posOffset>
            </wp:positionV>
            <wp:extent cx="3857625" cy="3876675"/>
            <wp:effectExtent l="0" t="0" r="9525" b="9525"/>
            <wp:wrapThrough wrapText="bothSides">
              <wp:wrapPolygon edited="0">
                <wp:start x="0" y="0"/>
                <wp:lineTo x="0" y="21547"/>
                <wp:lineTo x="21547" y="21547"/>
                <wp:lineTo x="21547" y="0"/>
                <wp:lineTo x="0" y="0"/>
              </wp:wrapPolygon>
            </wp:wrapThrough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7625" cy="3876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F0EC4">
        <w:t xml:space="preserve">11. </w:t>
      </w:r>
      <w:r w:rsidR="00A45424">
        <w:t xml:space="preserve">  Graph</w:t>
      </w:r>
      <w:r w:rsidR="00A45424">
        <w:tab/>
      </w:r>
      <w:r w:rsidR="00A45424">
        <w:tab/>
      </w:r>
      <w:r w:rsidR="00A45424">
        <w:tab/>
      </w:r>
      <w:r w:rsidR="00A45424">
        <w:tab/>
      </w:r>
      <w:r w:rsidR="00A45424">
        <w:tab/>
      </w:r>
      <w:r w:rsidR="00A45424">
        <w:tab/>
      </w:r>
      <w:r w:rsidR="00A45424">
        <w:tab/>
      </w:r>
      <w:r w:rsidR="00A45424">
        <w:tab/>
      </w:r>
      <w:r w:rsidR="00A45424">
        <w:tab/>
      </w:r>
      <w:r w:rsidR="0045302A">
        <w:t>Find the following</w:t>
      </w:r>
      <w:r w:rsidR="00A45424">
        <w:t>:</w:t>
      </w:r>
    </w:p>
    <w:tbl>
      <w:tblPr>
        <w:tblStyle w:val="TableGrid"/>
        <w:tblpPr w:leftFromText="187" w:rightFromText="187" w:vertAnchor="text" w:horzAnchor="margin" w:tblpXSpec="right" w:tblpY="21"/>
        <w:tblW w:w="0" w:type="auto"/>
        <w:tblLook w:val="04A0" w:firstRow="1" w:lastRow="0" w:firstColumn="1" w:lastColumn="0" w:noHBand="0" w:noVBand="1"/>
      </w:tblPr>
      <w:tblGrid>
        <w:gridCol w:w="3700"/>
      </w:tblGrid>
      <w:tr w:rsidR="000079FA" w:rsidTr="003A76A2">
        <w:trPr>
          <w:trHeight w:val="1160"/>
        </w:trPr>
        <w:tc>
          <w:tcPr>
            <w:tcW w:w="3700" w:type="dxa"/>
          </w:tcPr>
          <w:p w:rsidR="000079FA" w:rsidRDefault="003A76A2" w:rsidP="003A76A2">
            <w:r>
              <w:t>Convert to Vertex Form</w:t>
            </w:r>
          </w:p>
          <w:p w:rsidR="003A76A2" w:rsidRDefault="003A76A2" w:rsidP="003A76A2"/>
        </w:tc>
      </w:tr>
      <w:tr w:rsidR="003A76A2" w:rsidTr="003A76A2">
        <w:trPr>
          <w:trHeight w:val="890"/>
        </w:trPr>
        <w:tc>
          <w:tcPr>
            <w:tcW w:w="3700" w:type="dxa"/>
          </w:tcPr>
          <w:p w:rsidR="003A76A2" w:rsidRDefault="003A76A2" w:rsidP="000079FA">
            <w:r>
              <w:t>Zeros</w:t>
            </w:r>
          </w:p>
        </w:tc>
      </w:tr>
      <w:tr w:rsidR="003A76A2" w:rsidTr="003A76A2">
        <w:trPr>
          <w:trHeight w:val="800"/>
        </w:trPr>
        <w:tc>
          <w:tcPr>
            <w:tcW w:w="3700" w:type="dxa"/>
          </w:tcPr>
          <w:p w:rsidR="003A76A2" w:rsidRDefault="003A76A2" w:rsidP="000079FA">
            <w:r>
              <w:t>Y-Intercept</w:t>
            </w:r>
          </w:p>
        </w:tc>
      </w:tr>
      <w:tr w:rsidR="000079FA" w:rsidTr="003A76A2">
        <w:trPr>
          <w:trHeight w:val="800"/>
        </w:trPr>
        <w:tc>
          <w:tcPr>
            <w:tcW w:w="3700" w:type="dxa"/>
          </w:tcPr>
          <w:p w:rsidR="000079FA" w:rsidRDefault="000079FA" w:rsidP="003A76A2">
            <w:r>
              <w:t>Axis of Symmetry</w:t>
            </w:r>
          </w:p>
        </w:tc>
      </w:tr>
      <w:tr w:rsidR="000079FA" w:rsidTr="003A76A2">
        <w:trPr>
          <w:trHeight w:val="800"/>
        </w:trPr>
        <w:tc>
          <w:tcPr>
            <w:tcW w:w="3700" w:type="dxa"/>
          </w:tcPr>
          <w:p w:rsidR="000079FA" w:rsidRDefault="000079FA" w:rsidP="000079FA">
            <w:r>
              <w:t>Vertex</w:t>
            </w:r>
          </w:p>
        </w:tc>
      </w:tr>
      <w:tr w:rsidR="003A76A2" w:rsidTr="003A76A2">
        <w:trPr>
          <w:trHeight w:val="800"/>
        </w:trPr>
        <w:tc>
          <w:tcPr>
            <w:tcW w:w="3700" w:type="dxa"/>
          </w:tcPr>
          <w:p w:rsidR="003A76A2" w:rsidRDefault="003A76A2" w:rsidP="000079FA">
            <w:r>
              <w:t>Min or Max and @what value?</w:t>
            </w:r>
          </w:p>
        </w:tc>
      </w:tr>
      <w:tr w:rsidR="003A76A2" w:rsidTr="003A76A2">
        <w:trPr>
          <w:trHeight w:val="800"/>
        </w:trPr>
        <w:tc>
          <w:tcPr>
            <w:tcW w:w="3700" w:type="dxa"/>
          </w:tcPr>
          <w:p w:rsidR="003A76A2" w:rsidRDefault="003A76A2" w:rsidP="000079FA">
            <w:r>
              <w:t>Domain</w:t>
            </w:r>
          </w:p>
        </w:tc>
      </w:tr>
      <w:tr w:rsidR="003A76A2" w:rsidTr="003A76A2">
        <w:trPr>
          <w:trHeight w:val="800"/>
        </w:trPr>
        <w:tc>
          <w:tcPr>
            <w:tcW w:w="3700" w:type="dxa"/>
          </w:tcPr>
          <w:p w:rsidR="003A76A2" w:rsidRDefault="003A76A2" w:rsidP="000079FA">
            <w:r>
              <w:t xml:space="preserve"> Range</w:t>
            </w:r>
          </w:p>
        </w:tc>
      </w:tr>
      <w:tr w:rsidR="003A76A2" w:rsidTr="003A76A2">
        <w:trPr>
          <w:trHeight w:val="800"/>
        </w:trPr>
        <w:tc>
          <w:tcPr>
            <w:tcW w:w="3700" w:type="dxa"/>
          </w:tcPr>
          <w:p w:rsidR="003A76A2" w:rsidRDefault="003A76A2" w:rsidP="000079FA">
            <w:r>
              <w:t xml:space="preserve"> Interval of Increasing</w:t>
            </w:r>
          </w:p>
        </w:tc>
      </w:tr>
      <w:tr w:rsidR="003A76A2" w:rsidTr="003A76A2">
        <w:trPr>
          <w:trHeight w:val="710"/>
        </w:trPr>
        <w:tc>
          <w:tcPr>
            <w:tcW w:w="3700" w:type="dxa"/>
          </w:tcPr>
          <w:p w:rsidR="003A76A2" w:rsidRDefault="003A76A2" w:rsidP="000079FA">
            <w:r>
              <w:t>Interval of Decreasing</w:t>
            </w:r>
          </w:p>
        </w:tc>
      </w:tr>
    </w:tbl>
    <w:p w:rsidR="00A45424" w:rsidRDefault="00A45424"/>
    <w:p w:rsidR="000079FA" w:rsidRDefault="000079FA"/>
    <w:p w:rsidR="000079FA" w:rsidRDefault="000079FA"/>
    <w:p w:rsidR="000079FA" w:rsidRDefault="000079FA"/>
    <w:p w:rsidR="000079FA" w:rsidRDefault="000079FA"/>
    <w:p w:rsidR="000079FA" w:rsidRDefault="000079FA"/>
    <w:p w:rsidR="000079FA" w:rsidRDefault="000079FA"/>
    <w:p w:rsidR="000079FA" w:rsidRDefault="000079FA"/>
    <w:p w:rsidR="000079FA" w:rsidRDefault="000079FA"/>
    <w:p w:rsidR="000079FA" w:rsidRDefault="000079FA"/>
    <w:p w:rsidR="000079FA" w:rsidRDefault="000079FA"/>
    <w:p w:rsidR="000079FA" w:rsidRDefault="000079FA"/>
    <w:p w:rsidR="000079FA" w:rsidRDefault="000079FA"/>
    <w:p w:rsidR="000079FA" w:rsidRDefault="000079FA"/>
    <w:p w:rsidR="000079FA" w:rsidRDefault="000079FA"/>
    <w:p w:rsidR="000079FA" w:rsidRDefault="000079FA">
      <w:pPr>
        <w:rPr>
          <w:b/>
        </w:rPr>
      </w:pPr>
    </w:p>
    <w:p w:rsidR="00454039" w:rsidRDefault="00454039">
      <w:pPr>
        <w:rPr>
          <w:b/>
        </w:rPr>
      </w:pPr>
    </w:p>
    <w:p w:rsidR="00454039" w:rsidRDefault="00454039">
      <w:pPr>
        <w:rPr>
          <w:b/>
        </w:rPr>
      </w:pPr>
    </w:p>
    <w:p w:rsidR="003A76A2" w:rsidRDefault="003A76A2">
      <w:pPr>
        <w:rPr>
          <w:b/>
        </w:rPr>
      </w:pPr>
    </w:p>
    <w:p w:rsidR="002F0EC4" w:rsidRDefault="002F0EC4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D71236" w:rsidTr="00D71236">
        <w:trPr>
          <w:trHeight w:val="4040"/>
        </w:trPr>
        <w:tc>
          <w:tcPr>
            <w:tcW w:w="5395" w:type="dxa"/>
          </w:tcPr>
          <w:p w:rsidR="00D71236" w:rsidRDefault="00D71236" w:rsidP="00D71236">
            <w:pPr>
              <w:contextualSpacing/>
            </w:pPr>
            <w:r>
              <w:t xml:space="preserve">12.  </w:t>
            </w:r>
            <w:r>
              <w:t>Identify the transformations</w:t>
            </w:r>
            <w:r>
              <w:t xml:space="preserve"> of each function from the</w:t>
            </w:r>
            <w:r>
              <w:t xml:space="preserve"> parent function: y = x</w:t>
            </w:r>
            <w:r>
              <w:rPr>
                <w:vertAlign w:val="superscript"/>
              </w:rPr>
              <w:t>2</w:t>
            </w:r>
            <w:r>
              <w:t>.  (COMPLETE WITHOUT CALCULATOR)</w:t>
            </w:r>
          </w:p>
          <w:p w:rsidR="00D71236" w:rsidRDefault="00D71236" w:rsidP="00D71236">
            <w:pPr>
              <w:pStyle w:val="ListParagraph"/>
              <w:numPr>
                <w:ilvl w:val="0"/>
                <w:numId w:val="1"/>
              </w:numPr>
            </w:pPr>
            <w:r>
              <w:t xml:space="preserve"> y = (x + 7</w:t>
            </w:r>
            <w:r>
              <w:t>)</w:t>
            </w:r>
            <w:r>
              <w:rPr>
                <w:vertAlign w:val="superscript"/>
              </w:rPr>
              <w:t>2</w:t>
            </w:r>
            <w:r>
              <w:t xml:space="preserve"> – 3 </w:t>
            </w:r>
          </w:p>
          <w:p w:rsidR="00D71236" w:rsidRDefault="00D71236" w:rsidP="00D71236"/>
          <w:p w:rsidR="00D71236" w:rsidRDefault="00D71236" w:rsidP="00D71236"/>
          <w:p w:rsidR="00D71236" w:rsidRDefault="00D71236" w:rsidP="00D71236"/>
          <w:p w:rsidR="00D71236" w:rsidRDefault="00D71236" w:rsidP="00D71236">
            <w:pPr>
              <w:pStyle w:val="ListParagraph"/>
              <w:numPr>
                <w:ilvl w:val="0"/>
                <w:numId w:val="1"/>
              </w:numPr>
            </w:pPr>
            <w:r>
              <w:t xml:space="preserve"> y = </w:t>
            </w:r>
            <w:r>
              <w:t>-4(x – 5)</w:t>
            </w:r>
            <w:r>
              <w:rPr>
                <w:vertAlign w:val="superscript"/>
              </w:rPr>
              <w:t>2</w:t>
            </w:r>
          </w:p>
          <w:p w:rsidR="00D71236" w:rsidRDefault="00D71236" w:rsidP="00D71236"/>
          <w:p w:rsidR="00D71236" w:rsidRDefault="00D71236" w:rsidP="00D71236"/>
          <w:p w:rsidR="00D71236" w:rsidRDefault="00D71236" w:rsidP="00D71236"/>
          <w:p w:rsidR="00D71236" w:rsidRDefault="00D71236" w:rsidP="00D71236">
            <w:pPr>
              <w:pStyle w:val="ListParagraph"/>
              <w:numPr>
                <w:ilvl w:val="0"/>
                <w:numId w:val="1"/>
              </w:numPr>
            </w:pPr>
            <w:r>
              <w:t xml:space="preserve"> y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>
              <w:t>x</w:t>
            </w:r>
            <w:r>
              <w:rPr>
                <w:vertAlign w:val="superscript"/>
              </w:rPr>
              <w:t>2</w:t>
            </w:r>
            <w:r>
              <w:t xml:space="preserve"> + 6</w:t>
            </w:r>
          </w:p>
          <w:p w:rsidR="00D71236" w:rsidRDefault="00D71236" w:rsidP="00D71236"/>
          <w:p w:rsidR="00D71236" w:rsidRDefault="00D71236" w:rsidP="00D71236">
            <w:pPr>
              <w:contextualSpacing/>
            </w:pPr>
          </w:p>
        </w:tc>
        <w:tc>
          <w:tcPr>
            <w:tcW w:w="5395" w:type="dxa"/>
          </w:tcPr>
          <w:p w:rsidR="00D71236" w:rsidRDefault="00D71236" w:rsidP="00D71236">
            <w:r>
              <w:t xml:space="preserve">13.  </w:t>
            </w:r>
            <w:r>
              <w:t>Write an equation in vertex form, formed from y = x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t xml:space="preserve"> </w:t>
            </w:r>
          </w:p>
          <w:p w:rsidR="00D71236" w:rsidRDefault="00D71236" w:rsidP="00D71236">
            <w:r>
              <w:t xml:space="preserve">        </w:t>
            </w:r>
            <w:r>
              <w:t>using the given transformations:</w:t>
            </w:r>
          </w:p>
          <w:p w:rsidR="00D71236" w:rsidRDefault="00D71236" w:rsidP="00D71236"/>
          <w:p w:rsidR="00D71236" w:rsidRDefault="00D71236" w:rsidP="00D71236">
            <w:pPr>
              <w:pStyle w:val="ListParagraph"/>
              <w:numPr>
                <w:ilvl w:val="0"/>
                <w:numId w:val="2"/>
              </w:numPr>
            </w:pPr>
            <w:r>
              <w:t xml:space="preserve"> </w:t>
            </w:r>
            <w:r>
              <w:t>Shifted lef</w:t>
            </w:r>
            <w:r>
              <w:t xml:space="preserve">t 5 and </w:t>
            </w:r>
            <w:r>
              <w:t>up 3</w:t>
            </w:r>
            <w:r>
              <w:t>.</w:t>
            </w:r>
          </w:p>
          <w:p w:rsidR="00D71236" w:rsidRDefault="00D71236" w:rsidP="00D71236"/>
          <w:p w:rsidR="00D71236" w:rsidRDefault="00D71236" w:rsidP="00D71236"/>
          <w:p w:rsidR="00D71236" w:rsidRDefault="00D71236" w:rsidP="00D71236"/>
          <w:p w:rsidR="00D71236" w:rsidRDefault="00D71236" w:rsidP="00D71236">
            <w:pPr>
              <w:pStyle w:val="ListParagraph"/>
              <w:numPr>
                <w:ilvl w:val="0"/>
                <w:numId w:val="2"/>
              </w:numPr>
            </w:pPr>
            <w:r>
              <w:t>Reflected and then right 2.</w:t>
            </w:r>
          </w:p>
          <w:p w:rsidR="00D71236" w:rsidRDefault="00D71236" w:rsidP="00D71236"/>
          <w:p w:rsidR="00D71236" w:rsidRDefault="00D71236" w:rsidP="00D71236"/>
          <w:p w:rsidR="00D71236" w:rsidRDefault="00D71236" w:rsidP="00D71236"/>
          <w:p w:rsidR="00D71236" w:rsidRDefault="00D71236" w:rsidP="00D71236">
            <w:pPr>
              <w:pStyle w:val="ListParagraph"/>
              <w:numPr>
                <w:ilvl w:val="0"/>
                <w:numId w:val="2"/>
              </w:numPr>
            </w:pPr>
            <w:r>
              <w:t>Vertical stretch of 3, s</w:t>
            </w:r>
            <w:r>
              <w:t xml:space="preserve">hifted left </w:t>
            </w:r>
            <w:r>
              <w:t>2</w:t>
            </w:r>
            <w:r>
              <w:t xml:space="preserve"> and down </w:t>
            </w:r>
            <w:r>
              <w:t>1</w:t>
            </w:r>
            <w:r>
              <w:t>.</w:t>
            </w:r>
          </w:p>
          <w:p w:rsidR="00D71236" w:rsidRDefault="00D71236" w:rsidP="00D71236">
            <w:pPr>
              <w:contextualSpacing/>
            </w:pPr>
          </w:p>
        </w:tc>
      </w:tr>
    </w:tbl>
    <w:p w:rsidR="002F0EC4" w:rsidRPr="002F0EC4" w:rsidRDefault="002F0EC4" w:rsidP="00D71236">
      <w:bookmarkStart w:id="0" w:name="_GoBack"/>
      <w:bookmarkEnd w:id="0"/>
    </w:p>
    <w:sectPr w:rsidR="002F0EC4" w:rsidRPr="002F0EC4" w:rsidSect="00A4542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61500155"/>
    <w:multiLevelType w:val="hybridMultilevel"/>
    <w:tmpl w:val="A4A24CE4"/>
    <w:lvl w:ilvl="0" w:tplc="A7D2A1E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7901751B"/>
    <w:multiLevelType w:val="hybridMultilevel"/>
    <w:tmpl w:val="F68C1282"/>
    <w:lvl w:ilvl="0" w:tplc="C1B49B9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45424"/>
    <w:rsid w:val="000079FA"/>
    <w:rsid w:val="000630FE"/>
    <w:rsid w:val="00133EFE"/>
    <w:rsid w:val="00250B9C"/>
    <w:rsid w:val="002F0EC4"/>
    <w:rsid w:val="003A76A2"/>
    <w:rsid w:val="0045302A"/>
    <w:rsid w:val="00454039"/>
    <w:rsid w:val="00483E0F"/>
    <w:rsid w:val="004A732C"/>
    <w:rsid w:val="004D1DDE"/>
    <w:rsid w:val="00A45424"/>
    <w:rsid w:val="00AD453E"/>
    <w:rsid w:val="00C067D1"/>
    <w:rsid w:val="00D712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A8E3206-F3CE-4D43-9EB0-031ECAA672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4542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D453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D453E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D71236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D7123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3</Pages>
  <Words>295</Words>
  <Characters>1688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ke County Public Schools</Company>
  <LinksUpToDate>false</LinksUpToDate>
  <CharactersWithSpaces>19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rasey</dc:creator>
  <cp:keywords/>
  <dc:description/>
  <cp:lastModifiedBy>Lisa Beale</cp:lastModifiedBy>
  <cp:revision>5</cp:revision>
  <cp:lastPrinted>2016-10-06T12:19:00Z</cp:lastPrinted>
  <dcterms:created xsi:type="dcterms:W3CDTF">2017-03-29T17:22:00Z</dcterms:created>
  <dcterms:modified xsi:type="dcterms:W3CDTF">2017-03-29T17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